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ИСТЕРСТВО ОБРАЗОВАНИЯ И НАУКИ РОССИЙСКОЙ ФЕДЕРАЦ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физики, информатики и математики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>Бузулук 201</w:t>
      </w:r>
      <w:r w:rsidR="0034667D">
        <w:rPr>
          <w:sz w:val="28"/>
          <w:szCs w:val="20"/>
        </w:rPr>
        <w:t>7</w:t>
      </w:r>
      <w:r w:rsidRPr="00506904">
        <w:rPr>
          <w:sz w:val="28"/>
          <w:szCs w:val="20"/>
        </w:rPr>
        <w:t xml:space="preserve"> 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1</w:t>
      </w:r>
      <w:r w:rsidR="0034667D">
        <w:rPr>
          <w:sz w:val="28"/>
          <w:szCs w:val="28"/>
          <w:lang w:eastAsia="en-US"/>
        </w:rPr>
        <w:t>7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1</w:t>
      </w:r>
      <w:r w:rsidR="0034667D">
        <w:rPr>
          <w:sz w:val="28"/>
          <w:szCs w:val="28"/>
        </w:rPr>
        <w:t>7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1</w:t>
      </w:r>
      <w:r w:rsidR="0034667D">
        <w:rPr>
          <w:sz w:val="28"/>
          <w:szCs w:val="28"/>
        </w:rPr>
        <w:t>7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7709C8" w:rsidRPr="007709C8" w:rsidRDefault="00707D51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7709C8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7709C8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7709C8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625579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9E6DDD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2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2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3 Содержание разделов дисц</w:t>
            </w:r>
            <w:bookmarkStart w:id="0" w:name="_GoBack"/>
            <w:bookmarkEnd w:id="0"/>
            <w:r w:rsidR="007709C8" w:rsidRPr="007709C8">
              <w:rPr>
                <w:rStyle w:val="af1"/>
                <w:noProof/>
                <w:sz w:val="28"/>
                <w:szCs w:val="28"/>
              </w:rPr>
              <w:t>иплин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6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4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4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5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5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7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797" w:history="1">
            <w:r w:rsidR="007709C8" w:rsidRPr="007709C8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ам (зачетам)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797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2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8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8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3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799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 Контрольные вопрос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799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0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 Учебно-метод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0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1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.1 Основная литература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1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2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2 Дополнительная литература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2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3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3 Периодические издания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3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4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4 Интернет-ресурсы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4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8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29"/>
            <w:tabs>
              <w:tab w:val="right" w:leader="dot" w:pos="9631"/>
            </w:tabs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6255805" w:history="1">
            <w:r w:rsidR="007709C8" w:rsidRPr="007709C8">
              <w:rPr>
                <w:rStyle w:val="af1"/>
                <w:noProof/>
                <w:sz w:val="28"/>
                <w:szCs w:val="28"/>
              </w:rPr>
              <w:t>7.5 Программное обеспечение, профессиональные базы данных и информационные справочные системы современных информационных технологий</w:t>
            </w:r>
            <w:r w:rsidR="007709C8" w:rsidRPr="007709C8">
              <w:rPr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noProof/>
                <w:webHidden/>
                <w:sz w:val="28"/>
                <w:szCs w:val="28"/>
              </w:rPr>
              <w:instrText xml:space="preserve"> PAGEREF _Toc6255805 \h </w:instrText>
            </w:r>
            <w:r w:rsidR="007709C8" w:rsidRPr="007709C8">
              <w:rPr>
                <w:noProof/>
                <w:webHidden/>
                <w:sz w:val="28"/>
                <w:szCs w:val="28"/>
              </w:rPr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noProof/>
                <w:webHidden/>
                <w:sz w:val="28"/>
                <w:szCs w:val="28"/>
              </w:rPr>
              <w:t>19</w:t>
            </w:r>
            <w:r w:rsidR="007709C8" w:rsidRPr="007709C8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709C8" w:rsidRPr="007709C8" w:rsidRDefault="009E6DDD" w:rsidP="007709C8">
          <w:pPr>
            <w:pStyle w:val="15"/>
            <w:tabs>
              <w:tab w:val="right" w:leader="dot" w:pos="9631"/>
            </w:tabs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6255806" w:history="1">
            <w:r w:rsidR="007709C8" w:rsidRPr="007709C8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8 Материально-техническое обеспечение дисциплины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6255806 \h </w:instrTex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>
              <w:rPr>
                <w:rFonts w:ascii="Times New Roman" w:hAnsi="Times New Roman"/>
                <w:noProof/>
                <w:webHidden/>
                <w:sz w:val="28"/>
                <w:szCs w:val="28"/>
              </w:rPr>
              <w:t>19</w:t>
            </w:r>
            <w:r w:rsidR="007709C8" w:rsidRPr="007709C8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7709C8">
          <w:pPr>
            <w:jc w:val="both"/>
          </w:pPr>
          <w:r w:rsidRPr="007709C8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1" w:name="_Toc6255791"/>
      <w:r w:rsidRPr="00707D51">
        <w:rPr>
          <w:rFonts w:ascii="Times New Roman" w:hAnsi="Times New Roman"/>
        </w:rPr>
        <w:lastRenderedPageBreak/>
        <w:t>1 Основные положения</w:t>
      </w:r>
      <w:bookmarkEnd w:id="1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50C83">
        <w:rPr>
          <w:sz w:val="28"/>
        </w:rPr>
        <w:t>Информатика</w:t>
      </w:r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741090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741090">
        <w:rPr>
          <w:sz w:val="28"/>
          <w:szCs w:val="28"/>
        </w:rPr>
        <w:t xml:space="preserve">Цель освоения дисциплины: </w:t>
      </w:r>
      <w:r w:rsidR="002A6610" w:rsidRPr="00741090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</w:t>
      </w:r>
      <w:r w:rsidRPr="00741090">
        <w:rPr>
          <w:sz w:val="28"/>
          <w:szCs w:val="28"/>
        </w:rPr>
        <w:t xml:space="preserve">.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получить базовые представления о фундаментальных понятиях численных методов, как о дисциплине, имеющей не только прикладное, но и мировоззренческое значение, ее роли в системе подготовки бакалавра профиля «Информатика» по направлению 44.03.01 Педагогическое образование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2A6610" w:rsidRPr="002A6610" w:rsidRDefault="002A6610" w:rsidP="002A6610">
      <w:pPr>
        <w:pStyle w:val="ReportMain"/>
        <w:suppressAutoHyphens/>
        <w:ind w:firstLine="709"/>
        <w:jc w:val="both"/>
        <w:rPr>
          <w:i/>
          <w:sz w:val="28"/>
          <w:szCs w:val="28"/>
        </w:rPr>
      </w:pPr>
      <w:r w:rsidRPr="002A6610">
        <w:rPr>
          <w:sz w:val="28"/>
          <w:szCs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B86AC7" w:rsidRPr="002A6610" w:rsidRDefault="00B86AC7" w:rsidP="00B86AC7">
      <w:pPr>
        <w:pStyle w:val="af4"/>
        <w:tabs>
          <w:tab w:val="left" w:pos="1080"/>
        </w:tabs>
        <w:ind w:firstLine="709"/>
        <w:jc w:val="both"/>
        <w:rPr>
          <w:rFonts w:ascii="Times New Roman" w:hAnsi="Times New Roman"/>
          <w:sz w:val="28"/>
          <w:szCs w:val="28"/>
        </w:rPr>
      </w:pPr>
      <w:r w:rsidRPr="002A6610">
        <w:rPr>
          <w:rFonts w:ascii="Times New Roman" w:hAnsi="Times New Roman"/>
          <w:sz w:val="28"/>
          <w:szCs w:val="28"/>
        </w:rPr>
        <w:t>В результате изучения дисциплины студенты должны овладеть профессиональн</w:t>
      </w:r>
      <w:r w:rsidR="00553F16" w:rsidRPr="002A6610">
        <w:rPr>
          <w:rFonts w:ascii="Times New Roman" w:hAnsi="Times New Roman"/>
          <w:sz w:val="28"/>
          <w:szCs w:val="28"/>
          <w:lang w:val="ru-RU"/>
        </w:rPr>
        <w:t>ой</w:t>
      </w:r>
      <w:r w:rsidRPr="002A6610">
        <w:rPr>
          <w:rFonts w:ascii="Times New Roman" w:hAnsi="Times New Roman"/>
          <w:sz w:val="28"/>
          <w:szCs w:val="28"/>
        </w:rPr>
        <w:t xml:space="preserve"> компетенци</w:t>
      </w:r>
      <w:r w:rsidR="00553F16" w:rsidRPr="002A6610">
        <w:rPr>
          <w:rFonts w:ascii="Times New Roman" w:hAnsi="Times New Roman"/>
          <w:sz w:val="28"/>
          <w:szCs w:val="28"/>
          <w:lang w:val="ru-RU"/>
        </w:rPr>
        <w:t>ей</w:t>
      </w:r>
      <w:r w:rsidRPr="002A6610">
        <w:rPr>
          <w:rFonts w:ascii="Times New Roman" w:hAnsi="Times New Roman"/>
          <w:sz w:val="28"/>
          <w:szCs w:val="28"/>
        </w:rPr>
        <w:t>:</w:t>
      </w:r>
    </w:p>
    <w:p w:rsidR="00B86AC7" w:rsidRPr="002A6610" w:rsidRDefault="00B86AC7" w:rsidP="00B86AC7">
      <w:pPr>
        <w:tabs>
          <w:tab w:val="left" w:pos="851"/>
        </w:tabs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</w:t>
      </w:r>
      <w:r w:rsidR="002A6610" w:rsidRPr="002A6610">
        <w:rPr>
          <w:sz w:val="28"/>
          <w:szCs w:val="28"/>
        </w:rPr>
        <w:t>ОК-3 способность использовать естественнонаучные и математические знания для ориентирования в современном информационном пространстве</w:t>
      </w:r>
      <w:r w:rsidR="00553F16" w:rsidRPr="002A6610">
        <w:rPr>
          <w:sz w:val="28"/>
          <w:szCs w:val="28"/>
        </w:rPr>
        <w:t>.</w:t>
      </w:r>
    </w:p>
    <w:p w:rsidR="002A6610" w:rsidRPr="002A6610" w:rsidRDefault="002A6610" w:rsidP="00B86AC7">
      <w:pPr>
        <w:tabs>
          <w:tab w:val="left" w:pos="851"/>
        </w:tabs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>- ПК*-2 способность применять математический аппарат для решения поставленных задач, разрабатывать соответствующую процессу математическую модель и оценить ее адекватность</w:t>
      </w:r>
    </w:p>
    <w:p w:rsidR="00553F16" w:rsidRPr="002A6610" w:rsidRDefault="00553F16" w:rsidP="00553F16">
      <w:pPr>
        <w:pStyle w:val="ReportMain"/>
        <w:suppressAutoHyphens/>
        <w:ind w:firstLine="709"/>
        <w:jc w:val="both"/>
        <w:rPr>
          <w:sz w:val="28"/>
          <w:szCs w:val="28"/>
          <w:lang w:val="ru-RU"/>
        </w:rPr>
      </w:pPr>
      <w:r w:rsidRPr="002A6610">
        <w:rPr>
          <w:sz w:val="28"/>
          <w:szCs w:val="28"/>
        </w:rPr>
        <w:t>Планируемые результаты обучения по дисциплине, характеризующие этапы формирования указанной компетенции</w:t>
      </w:r>
      <w:r w:rsidRPr="002A6610">
        <w:rPr>
          <w:sz w:val="28"/>
          <w:szCs w:val="28"/>
          <w:lang w:val="ru-RU"/>
        </w:rPr>
        <w:t>:</w:t>
      </w:r>
    </w:p>
    <w:p w:rsidR="00553F16" w:rsidRPr="002A6610" w:rsidRDefault="00553F16" w:rsidP="00050C83">
      <w:pPr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>будут</w:t>
      </w:r>
      <w:r w:rsidRPr="002A6610">
        <w:rPr>
          <w:sz w:val="28"/>
          <w:szCs w:val="28"/>
        </w:rPr>
        <w:t xml:space="preserve"> знать: </w:t>
      </w:r>
      <w:r w:rsidR="002A6610" w:rsidRPr="002A6610">
        <w:rPr>
          <w:sz w:val="28"/>
          <w:szCs w:val="28"/>
        </w:rPr>
        <w:t>способы сбора, анализа и обработки данных, необходимых для решения поставленных задач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технологию применения вычислительных методов для решения конкретных задач из различных областей математики и ее приложений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основы теории погрешностей и теории приближений; методы построения интерполяционных многочленов; методы численного дифференцирования и интегрирования; методы численного решения дифференциальных уравнений; численные методы поиска экстремума функций одной и многих переменных</w:t>
      </w:r>
      <w:r w:rsidRPr="002A6610">
        <w:rPr>
          <w:sz w:val="28"/>
          <w:szCs w:val="28"/>
        </w:rPr>
        <w:t>;</w:t>
      </w:r>
    </w:p>
    <w:p w:rsidR="00B108D8" w:rsidRPr="002A6610" w:rsidRDefault="00553F16" w:rsidP="00050C83">
      <w:pPr>
        <w:pStyle w:val="ReportMain"/>
        <w:suppressAutoHyphens/>
        <w:spacing w:line="252" w:lineRule="auto"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>будут</w:t>
      </w:r>
      <w:r w:rsidRPr="002A6610">
        <w:rPr>
          <w:sz w:val="28"/>
          <w:szCs w:val="28"/>
        </w:rPr>
        <w:t xml:space="preserve"> уметь: </w:t>
      </w:r>
      <w:r w:rsidR="002A6610" w:rsidRPr="002A6610">
        <w:rPr>
          <w:sz w:val="28"/>
          <w:szCs w:val="28"/>
        </w:rPr>
        <w:t>анализировать классы методов для обоснования выбора численного метода решения поставленной задачи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 xml:space="preserve">численно решать алгебраические и </w:t>
      </w:r>
      <w:r w:rsidR="002A6610" w:rsidRPr="002A6610">
        <w:rPr>
          <w:sz w:val="28"/>
          <w:szCs w:val="28"/>
        </w:rPr>
        <w:lastRenderedPageBreak/>
        <w:t>трансцендентные уравнения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численно решать системы линейных уравнений методом простой итерации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интерполировать и оценивать возникающую погрешность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применять формулы численного дифференцирования и интегрирования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применять методы численного решения дифференциальных уравнений</w:t>
      </w:r>
      <w:r w:rsidR="00B108D8" w:rsidRPr="002A6610">
        <w:rPr>
          <w:sz w:val="28"/>
          <w:szCs w:val="28"/>
        </w:rPr>
        <w:t xml:space="preserve">; </w:t>
      </w:r>
    </w:p>
    <w:p w:rsidR="00B86AC7" w:rsidRPr="002A6610" w:rsidRDefault="00553F16" w:rsidP="00050C83">
      <w:pPr>
        <w:pStyle w:val="ReportMain"/>
        <w:suppressAutoHyphens/>
        <w:spacing w:line="252" w:lineRule="auto"/>
        <w:ind w:firstLine="709"/>
        <w:jc w:val="both"/>
        <w:rPr>
          <w:sz w:val="28"/>
          <w:szCs w:val="28"/>
        </w:rPr>
      </w:pPr>
      <w:r w:rsidRPr="002A6610">
        <w:rPr>
          <w:sz w:val="28"/>
          <w:szCs w:val="28"/>
        </w:rPr>
        <w:t xml:space="preserve">- студенты </w:t>
      </w:r>
      <w:r w:rsidR="0011362E" w:rsidRPr="002A6610">
        <w:rPr>
          <w:sz w:val="28"/>
          <w:szCs w:val="28"/>
        </w:rPr>
        <w:t xml:space="preserve">будут владеть: </w:t>
      </w:r>
      <w:r w:rsidR="002A6610" w:rsidRPr="002A6610">
        <w:rPr>
          <w:sz w:val="28"/>
          <w:szCs w:val="28"/>
        </w:rPr>
        <w:t>культурой научного мышления, обобщением, анализом и синтезом фактов и теоретических положений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навыками оценки и интерпретации полученного результата</w:t>
      </w:r>
      <w:r w:rsidR="00050C83" w:rsidRPr="002A6610">
        <w:rPr>
          <w:sz w:val="28"/>
          <w:szCs w:val="28"/>
        </w:rPr>
        <w:t xml:space="preserve">; </w:t>
      </w:r>
      <w:r w:rsidR="002A6610" w:rsidRPr="002A6610">
        <w:rPr>
          <w:sz w:val="28"/>
          <w:szCs w:val="28"/>
        </w:rPr>
        <w:t>технологиями применения вычислительных методов для решения конкретных задач из различных областей математики и ее приложений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навыками практической оценки точности результатов, полученных в ходе решения вычислительных задач, на основе теории погрешности</w:t>
      </w:r>
      <w:r w:rsidR="002A6610" w:rsidRPr="002A6610">
        <w:rPr>
          <w:sz w:val="28"/>
          <w:szCs w:val="28"/>
          <w:lang w:val="ru-RU"/>
        </w:rPr>
        <w:t xml:space="preserve">; </w:t>
      </w:r>
      <w:r w:rsidR="002A6610" w:rsidRPr="002A6610">
        <w:rPr>
          <w:sz w:val="28"/>
          <w:szCs w:val="28"/>
        </w:rPr>
        <w:t>основными приемами использования вычислительных методов при решении различных задач профессиональной деятельности</w:t>
      </w:r>
      <w:r w:rsidRPr="002A6610">
        <w:rPr>
          <w:sz w:val="28"/>
          <w:szCs w:val="28"/>
        </w:rPr>
        <w:t>.</w:t>
      </w:r>
    </w:p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2" w:name="_Toc6255792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2"/>
    </w:p>
    <w:p w:rsidR="00B86AC7" w:rsidRPr="00707D51" w:rsidRDefault="00B86AC7" w:rsidP="0069778E">
      <w:pPr>
        <w:rPr>
          <w:sz w:val="28"/>
        </w:rPr>
      </w:pP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</w:rPr>
      </w:pPr>
      <w:r w:rsidRPr="00741090">
        <w:rPr>
          <w:sz w:val="28"/>
        </w:rPr>
        <w:t>Общая трудоемкость дисциплины составляет 8 зачетных единиц (288 академических часов).</w:t>
      </w:r>
    </w:p>
    <w:p w:rsidR="00741090" w:rsidRDefault="00741090" w:rsidP="00741090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6177"/>
        <w:gridCol w:w="1416"/>
        <w:gridCol w:w="1416"/>
        <w:gridCol w:w="1416"/>
      </w:tblGrid>
      <w:tr w:rsidR="002532ED" w:rsidTr="002532ED">
        <w:trPr>
          <w:tblHeader/>
        </w:trPr>
        <w:tc>
          <w:tcPr>
            <w:tcW w:w="61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42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2532ED" w:rsidRDefault="002532ED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2532ED" w:rsidTr="002532ED">
        <w:trPr>
          <w:tblHeader/>
        </w:trPr>
        <w:tc>
          <w:tcPr>
            <w:tcW w:w="618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34667D">
            <w:pPr>
              <w:pStyle w:val="ReportMain"/>
              <w:suppressAutoHyphens/>
              <w:jc w:val="center"/>
            </w:pPr>
            <w:r>
              <w:rPr>
                <w:lang w:val="ru-RU"/>
              </w:rPr>
              <w:t>7</w:t>
            </w:r>
            <w:r w:rsidR="002532ED">
              <w:t xml:space="preserve">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34667D">
            <w:pPr>
              <w:pStyle w:val="ReportMain"/>
              <w:suppressAutoHyphens/>
              <w:jc w:val="center"/>
            </w:pPr>
            <w:r>
              <w:rPr>
                <w:lang w:val="ru-RU"/>
              </w:rPr>
              <w:t xml:space="preserve">8 </w:t>
            </w:r>
            <w:r w:rsidR="002532ED">
              <w:t>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34667D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18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34667D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10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288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 w:rsidP="0034667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34667D">
              <w:rPr>
                <w:b/>
                <w:lang w:val="ru-RU"/>
              </w:rPr>
              <w:t>1</w:t>
            </w:r>
            <w:r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057873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  <w:lang w:val="ru-RU"/>
              </w:rPr>
              <w:t>11</w:t>
            </w:r>
            <w:r w:rsidR="002532ED"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057873" w:rsidRDefault="0034667D" w:rsidP="00057873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</w:rPr>
              <w:t>2</w:t>
            </w:r>
            <w:r w:rsidR="00057873">
              <w:rPr>
                <w:b/>
                <w:lang w:val="ru-RU"/>
              </w:rPr>
              <w:t>3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057873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34667D" w:rsidRDefault="002532ED" w:rsidP="00057873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1</w:t>
            </w:r>
            <w:r w:rsidR="00057873">
              <w:rPr>
                <w:lang w:val="ru-RU"/>
              </w:rPr>
              <w:t>2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Pr="00057873" w:rsidRDefault="00057873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057873" w:rsidRDefault="00057873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34667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  <w:lang w:val="ru-RU"/>
              </w:rPr>
              <w:t>168</w:t>
            </w:r>
            <w:r w:rsidR="002532ED"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34667D" w:rsidP="00057873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  <w:lang w:val="ru-RU"/>
              </w:rPr>
              <w:t>9</w:t>
            </w:r>
            <w:r w:rsidR="00057873">
              <w:rPr>
                <w:b/>
                <w:lang w:val="ru-RU"/>
              </w:rPr>
              <w:t>6</w:t>
            </w:r>
            <w:r w:rsidR="002532ED">
              <w:rPr>
                <w:b/>
              </w:rPr>
              <w:t>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Pr="00057873" w:rsidRDefault="002532ED" w:rsidP="00057873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</w:rPr>
              <w:t>26</w:t>
            </w:r>
            <w:r w:rsidR="00057873">
              <w:rPr>
                <w:b/>
                <w:lang w:val="ru-RU"/>
              </w:rPr>
              <w:t>5</w:t>
            </w:r>
          </w:p>
        </w:tc>
      </w:tr>
      <w:tr w:rsidR="002532ED" w:rsidTr="002532ED">
        <w:tc>
          <w:tcPr>
            <w:tcW w:w="61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КонтрР);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2532ED" w:rsidTr="002532ED">
        <w:tc>
          <w:tcPr>
            <w:tcW w:w="6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;</w:t>
            </w:r>
          </w:p>
          <w:p w:rsidR="002532ED" w:rsidRDefault="002532ED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2532ED" w:rsidTr="002532ED">
        <w:tc>
          <w:tcPr>
            <w:tcW w:w="6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532ED" w:rsidRPr="00057873" w:rsidRDefault="00057873" w:rsidP="00057873">
            <w:pPr>
              <w:pStyle w:val="ReportMain"/>
              <w:suppressAutoHyphens/>
              <w:jc w:val="center"/>
              <w:rPr>
                <w:b/>
                <w:lang w:val="ru-RU"/>
              </w:rPr>
            </w:pPr>
            <w:r>
              <w:rPr>
                <w:b/>
                <w:lang w:val="ru-RU"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2ED" w:rsidRDefault="002532ED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741090" w:rsidRDefault="00741090" w:rsidP="00741090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741090" w:rsidRPr="00741090" w:rsidRDefault="00741090" w:rsidP="00741090">
      <w:pPr>
        <w:pStyle w:val="ReportMain"/>
        <w:keepNext/>
        <w:suppressAutoHyphens/>
        <w:ind w:firstLine="709"/>
        <w:jc w:val="both"/>
        <w:rPr>
          <w:sz w:val="28"/>
        </w:rPr>
      </w:pPr>
      <w:r w:rsidRPr="00741090">
        <w:rPr>
          <w:sz w:val="28"/>
        </w:rPr>
        <w:t xml:space="preserve">Разделы </w:t>
      </w:r>
      <w:r w:rsidR="0034667D">
        <w:rPr>
          <w:sz w:val="28"/>
        </w:rPr>
        <w:t>дисциплины, изучаемые в 7</w:t>
      </w:r>
      <w:r w:rsidRPr="00741090">
        <w:rPr>
          <w:sz w:val="28"/>
        </w:rPr>
        <w:t xml:space="preserve"> семестре</w:t>
      </w:r>
    </w:p>
    <w:p w:rsidR="00741090" w:rsidRDefault="00741090" w:rsidP="00741090">
      <w:pPr>
        <w:pStyle w:val="ReportMain"/>
        <w:keepNext/>
        <w:suppressAutoHyphens/>
        <w:ind w:firstLine="709"/>
        <w:jc w:val="both"/>
      </w:pPr>
    </w:p>
    <w:p w:rsidR="00B73334" w:rsidRDefault="00B73334" w:rsidP="00B73334">
      <w:pPr>
        <w:pStyle w:val="ReportMain"/>
        <w:keepNext/>
        <w:suppressAutoHyphens/>
        <w:ind w:firstLine="709"/>
        <w:jc w:val="both"/>
      </w:pPr>
    </w:p>
    <w:tbl>
      <w:tblPr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35"/>
        <w:gridCol w:w="5051"/>
        <w:gridCol w:w="1134"/>
        <w:gridCol w:w="567"/>
        <w:gridCol w:w="567"/>
        <w:gridCol w:w="567"/>
        <w:gridCol w:w="1134"/>
      </w:tblGrid>
      <w:tr w:rsidR="00B73334" w:rsidTr="00B73334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50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396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B73334" w:rsidRDefault="00B73334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</w:pPr>
            <w:r>
              <w:rPr>
                <w:bCs/>
                <w:sz w:val="23"/>
                <w:szCs w:val="23"/>
              </w:rPr>
              <w:t>Основы теории погреш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0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bCs/>
                <w:sz w:val="23"/>
                <w:szCs w:val="23"/>
              </w:rPr>
              <w:t>Численные методы решения скаляр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3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ые методы решения систем алгебраически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34667D">
            <w:pPr>
              <w:pStyle w:val="ReportMain"/>
              <w:suppressAutoHyphens/>
              <w:spacing w:line="276" w:lineRule="auto"/>
              <w:jc w:val="center"/>
            </w:pPr>
            <w:r>
              <w:rPr>
                <w:lang w:val="ru-RU"/>
              </w:rPr>
              <w:t>4</w:t>
            </w:r>
            <w:r w:rsidR="00B73334">
              <w:t>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4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</w:pPr>
            <w:r>
              <w:rPr>
                <w:iCs/>
                <w:sz w:val="23"/>
                <w:szCs w:val="23"/>
              </w:rPr>
              <w:t>Аппроксимация и интерполяция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46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8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70</w:t>
            </w:r>
          </w:p>
        </w:tc>
      </w:tr>
    </w:tbl>
    <w:p w:rsidR="00B73334" w:rsidRPr="00B73334" w:rsidRDefault="00B73334" w:rsidP="00B73334">
      <w:pPr>
        <w:pStyle w:val="ReportMain"/>
        <w:keepNext/>
        <w:suppressAutoHyphens/>
        <w:ind w:firstLine="709"/>
        <w:jc w:val="both"/>
        <w:rPr>
          <w:sz w:val="28"/>
        </w:rPr>
      </w:pPr>
      <w:r w:rsidRPr="00B73334">
        <w:rPr>
          <w:sz w:val="28"/>
        </w:rPr>
        <w:lastRenderedPageBreak/>
        <w:t xml:space="preserve">Разделы дисциплины, изучаемые в </w:t>
      </w:r>
      <w:r w:rsidR="0034667D">
        <w:rPr>
          <w:sz w:val="28"/>
          <w:lang w:val="ru-RU"/>
        </w:rPr>
        <w:t>8</w:t>
      </w:r>
      <w:r w:rsidRPr="00B73334">
        <w:rPr>
          <w:sz w:val="28"/>
        </w:rPr>
        <w:t xml:space="preserve"> семестре</w:t>
      </w:r>
    </w:p>
    <w:p w:rsidR="00B73334" w:rsidRDefault="00B73334" w:rsidP="00B73334">
      <w:pPr>
        <w:pStyle w:val="ReportMain"/>
        <w:keepNext/>
        <w:suppressAutoHyphens/>
        <w:ind w:firstLine="709"/>
        <w:jc w:val="both"/>
      </w:pPr>
    </w:p>
    <w:tbl>
      <w:tblPr>
        <w:tblW w:w="101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35"/>
        <w:gridCol w:w="5051"/>
        <w:gridCol w:w="1134"/>
        <w:gridCol w:w="567"/>
        <w:gridCol w:w="567"/>
        <w:gridCol w:w="567"/>
        <w:gridCol w:w="1134"/>
      </w:tblGrid>
      <w:tr w:rsidR="00B73334" w:rsidTr="00B73334">
        <w:trPr>
          <w:tblHeader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50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396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B73334" w:rsidRDefault="00B73334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B73334" w:rsidTr="00B73334">
        <w:trPr>
          <w:tblHeader/>
        </w:trPr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0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73334" w:rsidRDefault="00B73334">
            <w:pPr>
              <w:rPr>
                <w:szCs w:val="22"/>
                <w:lang w:eastAsia="en-US"/>
              </w:rPr>
            </w:pP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5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ое дифференц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057873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  <w:r w:rsidR="00057873">
              <w:rPr>
                <w:lang w:val="ru-RU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spacing w:line="276" w:lineRule="auto"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057873" w:rsidRDefault="00057873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4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ое интегрирова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34667D">
              <w:rPr>
                <w:lang w:val="ru-RU"/>
              </w:rPr>
              <w:t>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7</w:t>
            </w: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rPr>
                <w:iCs/>
                <w:sz w:val="23"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057873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057873">
              <w:rPr>
                <w:lang w:val="ru-RU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B73334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t>3</w:t>
            </w:r>
            <w:r w:rsidR="00057873">
              <w:rPr>
                <w:lang w:val="ru-RU"/>
              </w:rPr>
              <w:t>2</w:t>
            </w:r>
          </w:p>
        </w:tc>
      </w:tr>
      <w:tr w:rsidR="00B73334" w:rsidTr="00B73334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</w:pPr>
            <w:r>
              <w:t>Итого: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34667D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0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Default="00B73334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3334" w:rsidRDefault="00B73334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057873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73334" w:rsidRPr="0034667D" w:rsidRDefault="00057873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98</w:t>
            </w:r>
          </w:p>
        </w:tc>
      </w:tr>
      <w:tr w:rsidR="00741090" w:rsidRPr="000B65E6" w:rsidTr="00B73334">
        <w:tblPrEx>
          <w:tblLook w:val="0000" w:firstRow="0" w:lastRow="0" w:firstColumn="0" w:lastColumn="0" w:noHBand="0" w:noVBand="0"/>
        </w:tblPrEx>
        <w:tc>
          <w:tcPr>
            <w:tcW w:w="1134" w:type="dxa"/>
            <w:shd w:val="clear" w:color="auto" w:fill="auto"/>
          </w:tcPr>
          <w:p w:rsidR="00741090" w:rsidRPr="000B65E6" w:rsidRDefault="00741090" w:rsidP="00B73334">
            <w:pPr>
              <w:jc w:val="both"/>
            </w:pPr>
          </w:p>
        </w:tc>
        <w:tc>
          <w:tcPr>
            <w:tcW w:w="5051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</w:pPr>
            <w:r w:rsidRPr="000B65E6">
              <w:t>Всего:</w:t>
            </w:r>
          </w:p>
        </w:tc>
        <w:tc>
          <w:tcPr>
            <w:tcW w:w="1134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 w:rsidRPr="000B65E6">
              <w:t>288</w:t>
            </w:r>
          </w:p>
        </w:tc>
        <w:tc>
          <w:tcPr>
            <w:tcW w:w="567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  <w:r w:rsidRPr="000B65E6">
              <w:t>8</w:t>
            </w:r>
          </w:p>
        </w:tc>
        <w:tc>
          <w:tcPr>
            <w:tcW w:w="567" w:type="dxa"/>
            <w:shd w:val="clear" w:color="auto" w:fill="auto"/>
          </w:tcPr>
          <w:p w:rsidR="00741090" w:rsidRPr="000B65E6" w:rsidRDefault="00741090" w:rsidP="00E177D5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shd w:val="clear" w:color="auto" w:fill="auto"/>
          </w:tcPr>
          <w:p w:rsidR="00741090" w:rsidRPr="0034667D" w:rsidRDefault="00057873" w:rsidP="00E177D5">
            <w:pPr>
              <w:pStyle w:val="ReportMain"/>
              <w:suppressAutoHyphens/>
              <w:jc w:val="center"/>
              <w:rPr>
                <w:lang w:val="ru-RU"/>
              </w:rPr>
            </w:pPr>
            <w:r>
              <w:rPr>
                <w:lang w:val="ru-RU"/>
              </w:rPr>
              <w:t>12</w:t>
            </w:r>
          </w:p>
        </w:tc>
        <w:tc>
          <w:tcPr>
            <w:tcW w:w="1134" w:type="dxa"/>
            <w:shd w:val="clear" w:color="auto" w:fill="auto"/>
          </w:tcPr>
          <w:p w:rsidR="00741090" w:rsidRPr="0034667D" w:rsidRDefault="00741090" w:rsidP="0034667D">
            <w:pPr>
              <w:pStyle w:val="ReportMain"/>
              <w:suppressAutoHyphens/>
              <w:jc w:val="center"/>
              <w:rPr>
                <w:lang w:val="ru-RU"/>
              </w:rPr>
            </w:pPr>
            <w:r w:rsidRPr="000B65E6">
              <w:t>2</w:t>
            </w:r>
            <w:r w:rsidR="00057873">
              <w:rPr>
                <w:lang w:val="ru-RU"/>
              </w:rPr>
              <w:t>68</w:t>
            </w:r>
          </w:p>
        </w:tc>
      </w:tr>
    </w:tbl>
    <w:p w:rsidR="00B108D8" w:rsidRDefault="00B108D8" w:rsidP="00B108D8">
      <w:pPr>
        <w:pStyle w:val="ReportMain"/>
        <w:keepNext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3" w:name="_Toc6255793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741090" w:rsidRPr="00741090" w:rsidRDefault="00741090" w:rsidP="00741090">
      <w:pPr>
        <w:pStyle w:val="Default"/>
        <w:ind w:firstLine="709"/>
        <w:rPr>
          <w:sz w:val="28"/>
          <w:szCs w:val="28"/>
        </w:rPr>
      </w:pPr>
      <w:r w:rsidRPr="00741090">
        <w:rPr>
          <w:b/>
          <w:bCs/>
          <w:sz w:val="28"/>
          <w:szCs w:val="28"/>
        </w:rPr>
        <w:t xml:space="preserve">№ 1 Основы теории погрешностей. </w:t>
      </w:r>
    </w:p>
    <w:p w:rsidR="00741090" w:rsidRPr="00741090" w:rsidRDefault="00741090" w:rsidP="00741090">
      <w:pPr>
        <w:pStyle w:val="Default"/>
        <w:ind w:firstLine="709"/>
        <w:jc w:val="both"/>
        <w:rPr>
          <w:sz w:val="28"/>
          <w:szCs w:val="28"/>
        </w:rPr>
      </w:pPr>
      <w:r w:rsidRPr="00741090">
        <w:rPr>
          <w:iCs/>
          <w:sz w:val="28"/>
          <w:szCs w:val="28"/>
        </w:rPr>
        <w:t xml:space="preserve">Основы теории погрешностей. Точные и приближенные значения величин, точные и приближенные числа. Абсолютная и относительная погрешность. Правила округления, погрешность округления. Погрешности арифметических операций над приближенными числами. Применение дифференциального исчисления к оценке погрешности. </w:t>
      </w:r>
    </w:p>
    <w:p w:rsidR="00741090" w:rsidRPr="00741090" w:rsidRDefault="00741090" w:rsidP="00741090">
      <w:pPr>
        <w:pStyle w:val="Default"/>
        <w:ind w:firstLine="709"/>
        <w:rPr>
          <w:sz w:val="28"/>
          <w:szCs w:val="28"/>
        </w:rPr>
      </w:pPr>
      <w:r w:rsidRPr="00741090">
        <w:rPr>
          <w:b/>
          <w:bCs/>
          <w:sz w:val="28"/>
          <w:szCs w:val="28"/>
        </w:rPr>
        <w:t>№ 2 Численные методы решения скалярных уравнений</w:t>
      </w:r>
      <w:r w:rsidRPr="00741090">
        <w:rPr>
          <w:sz w:val="28"/>
          <w:szCs w:val="28"/>
        </w:rPr>
        <w:t xml:space="preserve">. 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iCs/>
          <w:sz w:val="28"/>
          <w:szCs w:val="28"/>
        </w:rPr>
      </w:pPr>
      <w:r w:rsidRPr="00741090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3 Численные методы решения систем алгебраически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 xml:space="preserve">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741090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4 Аппроксимация и интерполяция функц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5 Численное дифференцирование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6 Численное интегрирование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>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741090">
        <w:rPr>
          <w:b/>
          <w:iCs/>
          <w:sz w:val="28"/>
          <w:szCs w:val="28"/>
        </w:rPr>
        <w:t>№ 7 Численные методы решения задачи Коши для обыкновенных дифференциальных уравнений.</w:t>
      </w:r>
    </w:p>
    <w:p w:rsidR="00741090" w:rsidRPr="00741090" w:rsidRDefault="00741090" w:rsidP="00741090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741090">
        <w:rPr>
          <w:sz w:val="28"/>
          <w:szCs w:val="28"/>
        </w:rPr>
        <w:t xml:space="preserve"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</w:t>
      </w:r>
      <w:r w:rsidRPr="00741090">
        <w:rPr>
          <w:sz w:val="28"/>
          <w:szCs w:val="28"/>
        </w:rPr>
        <w:lastRenderedPageBreak/>
        <w:t>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rPr>
          <w:sz w:val="28"/>
          <w:szCs w:val="28"/>
        </w:rPr>
      </w:pP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4" w:name="_Toc6255794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6255795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форма учебного занятия, цель которого состоит в 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 xml:space="preserve"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</w:t>
      </w:r>
      <w:r w:rsidRPr="00707D51">
        <w:rPr>
          <w:sz w:val="28"/>
          <w:szCs w:val="28"/>
        </w:rPr>
        <w:lastRenderedPageBreak/>
        <w:t>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знакомиться с тематическим планом занятий, списком рекомендованной учебной и научной 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</w:t>
      </w:r>
      <w:r w:rsidRPr="00707D51">
        <w:rPr>
          <w:sz w:val="28"/>
          <w:szCs w:val="28"/>
        </w:rPr>
        <w:lastRenderedPageBreak/>
        <w:t>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т того на сколько осознанна читающим собственная внутренняя установка при обращении к печатному слову </w:t>
      </w:r>
      <w:r w:rsidRPr="00707D51">
        <w:rPr>
          <w:sz w:val="28"/>
          <w:szCs w:val="28"/>
        </w:rPr>
        <w:lastRenderedPageBreak/>
        <w:t>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аким образом, конспект становится сборником необходимых материалов, куда </w:t>
      </w:r>
      <w:r w:rsidRPr="00707D51">
        <w:rPr>
          <w:sz w:val="28"/>
          <w:szCs w:val="28"/>
        </w:rPr>
        <w:lastRenderedPageBreak/>
        <w:t>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6255796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</w:t>
      </w:r>
      <w:r w:rsidRPr="00570CCE">
        <w:rPr>
          <w:rFonts w:eastAsiaTheme="minorHAnsi"/>
          <w:sz w:val="28"/>
          <w:szCs w:val="28"/>
          <w:lang w:eastAsia="en-US"/>
        </w:rPr>
        <w:lastRenderedPageBreak/>
        <w:t>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6255797"/>
      <w:r w:rsidRPr="00707D51">
        <w:rPr>
          <w:iCs/>
          <w:szCs w:val="28"/>
        </w:rPr>
        <w:t>4.3 Методические рекомендации для подготовки к экзаменам (зачетам)</w:t>
      </w:r>
      <w:bookmarkEnd w:id="7"/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6255798"/>
      <w:r w:rsidRPr="00707D51">
        <w:rPr>
          <w:rFonts w:ascii="Times New Roman" w:hAnsi="Times New Roman"/>
          <w:szCs w:val="28"/>
        </w:rPr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</w:t>
      </w:r>
      <w:r w:rsidRPr="00707D51">
        <w:rPr>
          <w:sz w:val="28"/>
          <w:szCs w:val="28"/>
        </w:rPr>
        <w:lastRenderedPageBreak/>
        <w:t xml:space="preserve">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ind w:firstLine="709"/>
        <w:jc w:val="center"/>
        <w:rPr>
          <w:b/>
          <w:sz w:val="28"/>
          <w:szCs w:val="28"/>
        </w:rPr>
      </w:pP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8A1E63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9" w:name="_Toc6255799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9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85pt;height:39.4pt" o:ole="">
            <v:imagedata r:id="rId11" o:title=""/>
          </v:shape>
          <o:OLEObject Type="Embed" ProgID="Equation.DSMT4" ShapeID="_x0000_i1025" DrawAspect="Content" ObjectID="_1635447596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6255800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0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7709C8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6255801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r w:rsidRPr="0034667D">
        <w:rPr>
          <w:sz w:val="28"/>
        </w:rPr>
        <w:t>Формалев, В.Ф. Численные методы: учебник [Электронный ресурс] / В.Ф. Формалев, Д.Л. Ревизников. - Москва: Физматлит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2" w:name="_Toc6255802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2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>Балабко, Л.В. Численные методы: учебное пособие [Электронный ресурс] / Л.В. Балабко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 xml:space="preserve">Гавришина, О.Н. Численные методы: учебное пособие [Электронный ресурс] / О.Н. Гавришина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6255803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3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1</w:t>
      </w:r>
      <w:r w:rsidR="0034667D">
        <w:rPr>
          <w:color w:val="000000"/>
          <w:sz w:val="28"/>
        </w:rPr>
        <w:t>7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зование и Информатика», 2011-201</w:t>
      </w:r>
      <w:r w:rsidR="0034667D">
        <w:rPr>
          <w:color w:val="000000"/>
          <w:sz w:val="28"/>
          <w:szCs w:val="27"/>
          <w:lang w:val="ru-RU"/>
        </w:rPr>
        <w:t>7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6255804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4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9E6DDD" w:rsidRPr="009E6DDD" w:rsidRDefault="009E6DDD" w:rsidP="009E6DDD">
      <w:pPr>
        <w:pStyle w:val="Default"/>
        <w:ind w:firstLine="709"/>
        <w:rPr>
          <w:sz w:val="28"/>
          <w:szCs w:val="23"/>
        </w:rPr>
      </w:pPr>
      <w:hyperlink r:id="rId17" w:history="1">
        <w:r w:rsidRPr="009E6DDD">
          <w:rPr>
            <w:rStyle w:val="af1"/>
            <w:sz w:val="28"/>
            <w:szCs w:val="23"/>
          </w:rPr>
          <w:t>http://www.math.ru</w:t>
        </w:r>
      </w:hyperlink>
      <w:r w:rsidRPr="009E6DDD">
        <w:rPr>
          <w:sz w:val="28"/>
          <w:szCs w:val="23"/>
        </w:rPr>
        <w:t xml:space="preserve"> – Научно-популярный математический сайт 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Pr="009E6DDD">
          <w:rPr>
            <w:rStyle w:val="af1"/>
            <w:sz w:val="28"/>
            <w:szCs w:val="23"/>
          </w:rPr>
          <w:t>http://www.techlibrary.ru/books.htm</w:t>
        </w:r>
      </w:hyperlink>
      <w:r w:rsidRPr="009E6DDD">
        <w:rPr>
          <w:sz w:val="28"/>
          <w:szCs w:val="23"/>
        </w:rPr>
        <w:t xml:space="preserve"> – Книги по математическому и техническому направлению в электронном виде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</w:rPr>
      </w:pPr>
      <w:r w:rsidRPr="009E6DDD">
        <w:rPr>
          <w:sz w:val="28"/>
          <w:szCs w:val="23"/>
        </w:rPr>
        <w:t xml:space="preserve"> </w:t>
      </w:r>
      <w:hyperlink r:id="rId19" w:history="1">
        <w:r w:rsidRPr="009E6DDD">
          <w:rPr>
            <w:rStyle w:val="af1"/>
            <w:sz w:val="28"/>
          </w:rPr>
          <w:t>https://www.intuit.ru/search</w:t>
        </w:r>
      </w:hyperlink>
      <w:r w:rsidRPr="009E6DDD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Pr="009E6DDD">
          <w:rPr>
            <w:rStyle w:val="af1"/>
            <w:sz w:val="28"/>
            <w:szCs w:val="23"/>
          </w:rPr>
          <w:t>www.exponenta.ru</w:t>
        </w:r>
      </w:hyperlink>
      <w:r w:rsidRPr="009E6DDD">
        <w:rPr>
          <w:sz w:val="28"/>
          <w:szCs w:val="23"/>
        </w:rPr>
        <w:t xml:space="preserve"> - Образовательный математический сайт</w:t>
      </w:r>
    </w:p>
    <w:p w:rsidR="009E6DDD" w:rsidRPr="009E6DDD" w:rsidRDefault="009E6DDD" w:rsidP="009E6DDD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Pr="009E6DDD">
          <w:rPr>
            <w:rStyle w:val="af1"/>
            <w:sz w:val="28"/>
            <w:szCs w:val="28"/>
            <w:lang w:val="en-US"/>
          </w:rPr>
          <w:t>www</w:t>
        </w:r>
        <w:r w:rsidRPr="009E6DDD">
          <w:rPr>
            <w:rStyle w:val="af1"/>
            <w:sz w:val="28"/>
            <w:szCs w:val="28"/>
          </w:rPr>
          <w:t>.</w:t>
        </w:r>
        <w:r w:rsidRPr="009E6DDD">
          <w:rPr>
            <w:rStyle w:val="af1"/>
            <w:sz w:val="28"/>
            <w:szCs w:val="28"/>
            <w:lang w:val="en-US"/>
          </w:rPr>
          <w:t>biblioclub</w:t>
        </w:r>
        <w:r w:rsidRPr="009E6DDD">
          <w:rPr>
            <w:rStyle w:val="af1"/>
            <w:sz w:val="28"/>
            <w:szCs w:val="28"/>
          </w:rPr>
          <w:t>.</w:t>
        </w:r>
        <w:r w:rsidRPr="009E6DDD">
          <w:rPr>
            <w:rStyle w:val="af1"/>
            <w:sz w:val="28"/>
            <w:szCs w:val="28"/>
            <w:lang w:val="en-US"/>
          </w:rPr>
          <w:t>com</w:t>
        </w:r>
      </w:hyperlink>
      <w:r w:rsidRPr="009E6DDD">
        <w:rPr>
          <w:rStyle w:val="af1"/>
          <w:sz w:val="28"/>
          <w:szCs w:val="28"/>
          <w:lang w:val="en-US"/>
        </w:rPr>
        <w:t xml:space="preserve"> </w:t>
      </w:r>
      <w:r w:rsidRPr="009E6DDD">
        <w:rPr>
          <w:sz w:val="28"/>
          <w:szCs w:val="28"/>
        </w:rPr>
        <w:t xml:space="preserve">– </w:t>
      </w:r>
      <w:r w:rsidRPr="009E6DDD">
        <w:rPr>
          <w:bCs/>
          <w:sz w:val="28"/>
          <w:szCs w:val="28"/>
        </w:rPr>
        <w:t>Электронно-библиотечная система «</w:t>
      </w:r>
      <w:r w:rsidRPr="009E6DDD">
        <w:rPr>
          <w:sz w:val="28"/>
          <w:szCs w:val="28"/>
        </w:rPr>
        <w:t xml:space="preserve">Университетская библиотека онлайн» </w:t>
      </w:r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6255805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5 Программное обеспечение, профессиональные базы данных и информационные справочные системы современных информационных технологий</w:t>
      </w:r>
      <w:bookmarkEnd w:id="15"/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9E6DDD">
        <w:rPr>
          <w:sz w:val="28"/>
          <w:szCs w:val="24"/>
        </w:rPr>
        <w:t xml:space="preserve">Операционная система </w:t>
      </w:r>
      <w:r w:rsidRPr="009E6DDD">
        <w:rPr>
          <w:sz w:val="28"/>
          <w:szCs w:val="24"/>
          <w:lang w:val="en-US"/>
        </w:rPr>
        <w:t xml:space="preserve">Microsoft Windows 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  <w:szCs w:val="24"/>
          <w:lang w:val="en-US"/>
        </w:rPr>
      </w:pPr>
      <w:r w:rsidRPr="009E6DDD">
        <w:rPr>
          <w:sz w:val="28"/>
          <w:szCs w:val="24"/>
        </w:rPr>
        <w:t xml:space="preserve">Офисные приложения </w:t>
      </w:r>
      <w:r w:rsidRPr="009E6DDD">
        <w:rPr>
          <w:sz w:val="28"/>
          <w:szCs w:val="24"/>
          <w:lang w:val="en-US"/>
        </w:rPr>
        <w:t xml:space="preserve">Microsoft Office 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  <w:szCs w:val="24"/>
          <w:lang w:val="ru-RU"/>
        </w:rPr>
      </w:pPr>
      <w:r w:rsidRPr="009E6DDD">
        <w:rPr>
          <w:sz w:val="28"/>
          <w:szCs w:val="24"/>
        </w:rPr>
        <w:t>Веб-приложение «Универсальная система тестирования БГТИ»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</w:rPr>
      </w:pPr>
      <w:r w:rsidRPr="009E6DDD">
        <w:rPr>
          <w:color w:val="000000"/>
          <w:sz w:val="28"/>
        </w:rPr>
        <w:t>WinRAR Academic</w:t>
      </w:r>
      <w:r w:rsidRPr="009E6DDD">
        <w:rPr>
          <w:sz w:val="28"/>
        </w:rPr>
        <w:t xml:space="preserve"> 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</w:rPr>
      </w:pPr>
      <w:r w:rsidRPr="009E6DDD">
        <w:rPr>
          <w:sz w:val="28"/>
        </w:rPr>
        <w:t>Яндекс-браузер</w:t>
      </w:r>
    </w:p>
    <w:p w:rsidR="009E6DDD" w:rsidRPr="009E6DDD" w:rsidRDefault="009E6DDD" w:rsidP="009E6DDD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9E6DDD">
        <w:rPr>
          <w:sz w:val="28"/>
        </w:rPr>
        <w:t xml:space="preserve">СПС «Консультант Плюс» – Режим доступа: </w:t>
      </w:r>
      <w:hyperlink r:id="rId22" w:history="1">
        <w:r w:rsidRPr="009E6DDD">
          <w:rPr>
            <w:rStyle w:val="af1"/>
            <w:sz w:val="28"/>
          </w:rPr>
          <w:t>http://www.consultant.ru/</w:t>
        </w:r>
      </w:hyperlink>
    </w:p>
    <w:p w:rsidR="009E6DDD" w:rsidRPr="009E6DDD" w:rsidRDefault="009E6DDD" w:rsidP="009E6DDD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9E6DDD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9E6DDD">
          <w:rPr>
            <w:rStyle w:val="af1"/>
            <w:sz w:val="28"/>
          </w:rPr>
          <w:t>http://www.runnet.ru/</w:t>
        </w:r>
      </w:hyperlink>
      <w:r w:rsidRPr="009E6DDD">
        <w:rPr>
          <w:sz w:val="28"/>
        </w:rPr>
        <w:t xml:space="preserve"> </w:t>
      </w:r>
    </w:p>
    <w:p w:rsidR="009E6DDD" w:rsidRPr="009E6DDD" w:rsidRDefault="009E6DDD" w:rsidP="009E6DDD">
      <w:pPr>
        <w:pStyle w:val="ReportMain"/>
        <w:suppressAutoHyphens/>
        <w:ind w:firstLine="709"/>
        <w:jc w:val="both"/>
        <w:rPr>
          <w:sz w:val="28"/>
        </w:rPr>
      </w:pPr>
      <w:r w:rsidRPr="009E6DDD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9E6DDD">
          <w:rPr>
            <w:rStyle w:val="af1"/>
            <w:sz w:val="28"/>
          </w:rPr>
          <w:t>http://www.edu.ru</w:t>
        </w:r>
      </w:hyperlink>
    </w:p>
    <w:p w:rsidR="009E6DDD" w:rsidRPr="009E6DDD" w:rsidRDefault="009E6DDD" w:rsidP="009E6DDD">
      <w:pPr>
        <w:ind w:firstLine="709"/>
        <w:rPr>
          <w:sz w:val="28"/>
          <w:lang w:val="en-US"/>
        </w:rPr>
      </w:pPr>
      <w:r w:rsidRPr="009E6DDD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9E6DDD">
          <w:rPr>
            <w:rStyle w:val="af1"/>
            <w:sz w:val="28"/>
          </w:rPr>
          <w:t>https://bigenc.ru/</w:t>
        </w:r>
      </w:hyperlink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sz w:val="28"/>
          <w:szCs w:val="28"/>
        </w:rPr>
      </w:pPr>
    </w:p>
    <w:p w:rsidR="00B86AC7" w:rsidRPr="00707D51" w:rsidRDefault="007709C8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8"/>
        </w:rPr>
      </w:pPr>
      <w:bookmarkStart w:id="16" w:name="_Toc6255806"/>
      <w:r>
        <w:rPr>
          <w:b/>
          <w:sz w:val="28"/>
          <w:szCs w:val="28"/>
          <w:lang w:val="ru-RU"/>
        </w:rPr>
        <w:t>8</w:t>
      </w:r>
      <w:r w:rsidR="00B86AC7" w:rsidRPr="00707D51">
        <w:rPr>
          <w:b/>
          <w:sz w:val="28"/>
          <w:szCs w:val="28"/>
        </w:rPr>
        <w:t xml:space="preserve"> Материально-техническое обеспечение дисциплины</w:t>
      </w:r>
      <w:bookmarkEnd w:id="16"/>
    </w:p>
    <w:p w:rsidR="00B86AC7" w:rsidRPr="00707D51" w:rsidRDefault="00B86AC7" w:rsidP="007F515E">
      <w:pPr>
        <w:rPr>
          <w:sz w:val="28"/>
          <w:szCs w:val="28"/>
        </w:rPr>
      </w:pP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t>Перечень основного оборудования учебных аудиторий для проведения занятий лекционного типа: стационарный мультимедиа-проектор и проекционный экран, переносной ноутбук, кафедра, посадочные места для обучающихся, рабочее место преподавателя, учебная доска.</w:t>
      </w:r>
    </w:p>
    <w:p w:rsidR="007709C8" w:rsidRPr="007709C8" w:rsidRDefault="007709C8" w:rsidP="007709C8">
      <w:pPr>
        <w:ind w:firstLine="709"/>
        <w:jc w:val="both"/>
        <w:rPr>
          <w:sz w:val="28"/>
        </w:rPr>
      </w:pPr>
      <w:r w:rsidRPr="007709C8">
        <w:rPr>
          <w:sz w:val="28"/>
        </w:rPr>
        <w:t>Учебные аудитории для проведения лабораторных занятий используются компьютерные классы, оснащенные стационарным мультимедиа-проектором и проекционным экраном, оборудованием для организации локальной вычислительной сети, персональными компьютерами, рабочим местом преподавателя, учебной доской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 w:val="28"/>
        </w:rPr>
      </w:pPr>
      <w:r w:rsidRPr="007709C8">
        <w:rPr>
          <w:sz w:val="28"/>
          <w:szCs w:val="24"/>
        </w:rPr>
        <w:t>Помещение для самостоятельной работы обучающихся оснащены компьютерной техникой, подключенной к сети «Интернет» и обеспечением доступа в электронную информационно-образовательную среду ОГУ, электронные библиотечные системы.</w:t>
      </w:r>
    </w:p>
    <w:p w:rsidR="00F60E38" w:rsidRDefault="00F60E38" w:rsidP="007709C8">
      <w:pPr>
        <w:ind w:firstLine="709"/>
        <w:jc w:val="both"/>
      </w:pPr>
    </w:p>
    <w:sectPr w:rsidR="00F60E38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6610" w:rsidRDefault="002A6610" w:rsidP="00B86AC7">
      <w:r>
        <w:separator/>
      </w:r>
    </w:p>
  </w:endnote>
  <w:endnote w:type="continuationSeparator" w:id="0">
    <w:p w:rsidR="002A6610" w:rsidRDefault="002A6610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9E6DDD" w:rsidRPr="009E6DDD">
      <w:rPr>
        <w:noProof/>
        <w:lang w:val="ru-RU"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6610" w:rsidRDefault="002A6610" w:rsidP="00B86AC7">
      <w:r>
        <w:separator/>
      </w:r>
    </w:p>
  </w:footnote>
  <w:footnote w:type="continuationSeparator" w:id="0">
    <w:p w:rsidR="002A6610" w:rsidRDefault="002A6610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3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2"/>
  </w:num>
  <w:num w:numId="5">
    <w:abstractNumId w:val="1"/>
  </w:num>
  <w:num w:numId="6">
    <w:abstractNumId w:val="5"/>
  </w:num>
  <w:num w:numId="7">
    <w:abstractNumId w:val="7"/>
  </w:num>
  <w:num w:numId="8">
    <w:abstractNumId w:val="3"/>
  </w:num>
  <w:num w:numId="9">
    <w:abstractNumId w:val="6"/>
  </w:num>
  <w:num w:numId="10">
    <w:abstractNumId w:val="10"/>
  </w:num>
  <w:num w:numId="11">
    <w:abstractNumId w:val="13"/>
  </w:num>
  <w:num w:numId="12">
    <w:abstractNumId w:val="11"/>
  </w:num>
  <w:num w:numId="13">
    <w:abstractNumId w:val="9"/>
  </w:num>
  <w:num w:numId="14">
    <w:abstractNumId w:val="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50C83"/>
    <w:rsid w:val="00057873"/>
    <w:rsid w:val="000D6B29"/>
    <w:rsid w:val="0011362E"/>
    <w:rsid w:val="001358E3"/>
    <w:rsid w:val="001D367F"/>
    <w:rsid w:val="002532ED"/>
    <w:rsid w:val="00297381"/>
    <w:rsid w:val="002A6610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693A59"/>
    <w:rsid w:val="0069778E"/>
    <w:rsid w:val="00707D51"/>
    <w:rsid w:val="00741090"/>
    <w:rsid w:val="0075470E"/>
    <w:rsid w:val="007709C8"/>
    <w:rsid w:val="00795967"/>
    <w:rsid w:val="007A7C6E"/>
    <w:rsid w:val="007F515E"/>
    <w:rsid w:val="008A1E63"/>
    <w:rsid w:val="008B6460"/>
    <w:rsid w:val="00941D8B"/>
    <w:rsid w:val="0098575F"/>
    <w:rsid w:val="009E6DDD"/>
    <w:rsid w:val="00A368D9"/>
    <w:rsid w:val="00B108D8"/>
    <w:rsid w:val="00B27B98"/>
    <w:rsid w:val="00B73334"/>
    <w:rsid w:val="00B86AC7"/>
    <w:rsid w:val="00BA42AA"/>
    <w:rsid w:val="00BE313E"/>
    <w:rsid w:val="00C36374"/>
    <w:rsid w:val="00CD60EF"/>
    <w:rsid w:val="00CE2938"/>
    <w:rsid w:val="00D60F9A"/>
    <w:rsid w:val="00DC27C3"/>
    <w:rsid w:val="00DC64A9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9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22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D854CB-FD4B-4A5E-9B3C-155429BCF0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9</Pages>
  <Words>6687</Words>
  <Characters>38117</Characters>
  <Application>Microsoft Office Word</Application>
  <DocSecurity>0</DocSecurity>
  <Lines>317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9</cp:revision>
  <dcterms:created xsi:type="dcterms:W3CDTF">2019-04-15T08:32:00Z</dcterms:created>
  <dcterms:modified xsi:type="dcterms:W3CDTF">2019-11-16T17:12:00Z</dcterms:modified>
</cp:coreProperties>
</file>